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rPr>
          <w:rFonts w:ascii="Times New Roman" w:hAnsi="Times New Roman" w:cs="Times New Roman" w:eastAsiaTheme="minorEastAsia"/>
          <w:b w:val="0"/>
        </w:rPr>
      </w:pPr>
      <w:r>
        <w:rPr>
          <w:rFonts w:hint="eastAsia" w:ascii="Times New Roman" w:hAnsi="Times New Roman" w:cs="Times New Roman" w:eastAsiaTheme="minorEastAsia"/>
          <w:b w:val="0"/>
        </w:rPr>
        <w:t>北京航空航天</w:t>
      </w:r>
      <w:r>
        <w:rPr>
          <w:rFonts w:ascii="Times New Roman" w:hAnsi="Times New Roman" w:cs="Times New Roman" w:eastAsiaTheme="minorEastAsia"/>
          <w:b w:val="0"/>
        </w:rPr>
        <w:t>大学</w:t>
      </w:r>
      <w:r>
        <w:rPr>
          <w:rFonts w:hint="eastAsia" w:ascii="Times New Roman" w:hAnsi="Times New Roman" w:cs="Times New Roman" w:eastAsiaTheme="minorEastAsia"/>
          <w:b w:val="0"/>
        </w:rPr>
        <w:t>数学科学学院</w:t>
      </w:r>
      <w:r>
        <w:rPr>
          <w:rFonts w:ascii="Times New Roman" w:hAnsi="Times New Roman" w:cs="Times New Roman" w:eastAsiaTheme="minorEastAsia"/>
          <w:b w:val="0"/>
        </w:rPr>
        <w:t>实验报告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8"/>
        <w:gridCol w:w="1381"/>
        <w:gridCol w:w="1251"/>
        <w:gridCol w:w="29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4" w:hRule="atLeast"/>
        </w:trPr>
        <w:tc>
          <w:tcPr>
            <w:tcW w:w="426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课程名称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科学计算通识实验课</w:t>
            </w:r>
          </w:p>
        </w:tc>
        <w:tc>
          <w:tcPr>
            <w:tcW w:w="426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名称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实验四： 非线性方程的迭代求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类型： 演示性实验□   验证性实验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eastAsia="zh-CN"/>
              </w:rPr>
              <w:t>☑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 xml:space="preserve">   综合性实验□  设计性实验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班级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暑期班</w:t>
            </w:r>
          </w:p>
        </w:tc>
        <w:tc>
          <w:tcPr>
            <w:tcW w:w="284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姓名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涂磊</w:t>
            </w:r>
          </w:p>
        </w:tc>
        <w:tc>
          <w:tcPr>
            <w:tcW w:w="2841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学号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223772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 xml:space="preserve">实验日期： 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2024/7/7</w:t>
            </w:r>
          </w:p>
        </w:tc>
        <w:tc>
          <w:tcPr>
            <w:tcW w:w="284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指导教师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冯成亮</w:t>
            </w:r>
          </w:p>
        </w:tc>
        <w:tc>
          <w:tcPr>
            <w:tcW w:w="2841" w:type="dxa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成绩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6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环境：（所用仪器设备及软件）</w:t>
            </w:r>
          </w:p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Windows + V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-code,  Ubuntu 20.04.6 + g+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17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目的与实验内容：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hd w:val="clear" w:fill="FFFFFF"/>
              <w:spacing w:before="0" w:beforeAutospacing="0" w:after="0" w:afterAutospacing="0"/>
              <w:ind w:left="0" w:right="0" w:firstLine="0"/>
              <w:jc w:val="left"/>
              <w:rPr>
                <w:rFonts w:ascii="微软雅黑" w:hAnsi="微软雅黑" w:eastAsia="微软雅黑" w:cs="微软雅黑"/>
                <w:i w:val="0"/>
                <w:iCs w:val="0"/>
                <w:caps w:val="0"/>
                <w:color w:val="000000"/>
                <w:spacing w:val="0"/>
                <w:sz w:val="27"/>
                <w:szCs w:val="27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i w:val="0"/>
                <w:iCs w:val="0"/>
                <w:caps w:val="0"/>
                <w:color w:val="000000"/>
                <w:spacing w:val="0"/>
                <w:sz w:val="28"/>
                <w:szCs w:val="28"/>
                <w:shd w:val="clear" w:fill="FFFFFF"/>
              </w:rPr>
              <w:t>【目的要求】</w:t>
            </w:r>
          </w:p>
          <w:p>
            <w:pPr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通过本实验使学生进一步熟悉个人电脑上C++代码的编写与调试，服务器上的代码编译与运行；熟悉求解非线性方程的区间逼近法（二分法、试值法），不动点迭代法（简单迭代法、加速迭代法），和牛顿类迭代法（牛顿迭代法、割线法）；了解以上方法的算法的稳定性与收敛速度特点；熟悉高阶迭代法在处理特殊病态问题时的收敛性问题，体会二分法作为外部嵌套迭代算法的必要性。</w:t>
            </w:r>
          </w:p>
          <w:p>
            <w:pPr>
              <w:rPr>
                <w:rStyle w:val="17"/>
                <w:rFonts w:hint="default"/>
                <w:sz w:val="24"/>
                <w:szCs w:val="24"/>
              </w:rPr>
            </w:pPr>
          </w:p>
          <w:p>
            <w:pPr>
              <w:rPr>
                <w:rStyle w:val="17"/>
                <w:rFonts w:hint="default"/>
                <w:sz w:val="24"/>
                <w:szCs w:val="24"/>
              </w:rPr>
            </w:pPr>
          </w:p>
          <w:p>
            <w:pPr>
              <w:rPr>
                <w:rFonts w:hint="eastAsia"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【实验内容】</w:t>
            </w: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实验1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.1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：（分别用二分法与试值法求解非线性方程1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用二分法与试值法求方程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xsin(x) −1=0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在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(0,2)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区间的根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.</w:t>
            </w:r>
          </w:p>
          <w:p>
            <w:pPr>
              <w:ind w:firstLine="420" w:firstLineChars="200"/>
              <w:jc w:val="left"/>
              <w:rPr>
                <w:rFonts w:hint="default" w:ascii="等线" w:hAnsi="等线" w:eastAsia="等线" w:cs="Times New Roman"/>
                <w:sz w:val="21"/>
                <w:szCs w:val="21"/>
              </w:rPr>
            </w:pP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        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11415714087193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）</w:t>
            </w: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实验1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.2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：（分别用二分法与试值法求解非线性方程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2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用二分法与试值法求方程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−100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 −1=0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在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(−0.51,0.49)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区间的根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.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              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0.0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）</w:t>
            </w: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</w:p>
          <w:p>
            <w:pPr>
              <w:rPr>
                <w:rFonts w:hint="eastAsia" w:ascii="等线" w:hAnsi="等线" w:eastAsia="等线" w:cs="Times New Roman"/>
                <w:sz w:val="22"/>
                <w:szCs w:val="22"/>
              </w:rPr>
            </w:pP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实验1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.3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：（分别用二分法与试值法求解非线性方程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5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用二分法与试值法求方程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 xml:space="preserve"> </m:t>
              </m:r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3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−x −1=0</m:t>
              </m:r>
            </m:oMath>
            <w:r>
              <w:rPr>
                <w:rFonts w:ascii="Cambria Math" w:hAnsi="Cambria Math" w:eastAsia="宋体" w:cs="Times New Roman"/>
                <w:i/>
                <w:iCs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在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(1,2)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区间的根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.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              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32471795724475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实验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2.1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：（用简单迭代法求解非线性方程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3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用简单迭代法求方程</w:t>
            </w:r>
            <w:r>
              <w:rPr>
                <w:rFonts w:ascii="等线" w:hAnsi="等线" w:eastAsia="等线" w:cs="Times New Roman"/>
                <w:position w:val="-6"/>
                <w:sz w:val="18"/>
                <w:szCs w:val="20"/>
              </w:rPr>
              <w:object>
                <v:shape id="_x0000_i1025" o:spt="75" type="#_x0000_t75" style="height:15.75pt;width:81.7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在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(1,2)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区间的根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.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               </w:t>
            </w:r>
            <m:oMath>
              <m:sSub>
                <m:sSub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5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3652300134141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其中迭代公式分别取：</w:t>
            </w:r>
          </w:p>
          <w:p>
            <w:pPr>
              <w:ind w:firstLine="360" w:firstLineChars="200"/>
              <w:jc w:val="left"/>
              <w:rPr>
                <w:rFonts w:ascii="等线" w:hAnsi="等线" w:eastAsia="等线" w:cs="Times New Roman"/>
                <w:sz w:val="18"/>
                <w:szCs w:val="20"/>
              </w:rPr>
            </w:pPr>
            <w:r>
              <w:rPr>
                <w:rFonts w:ascii="等线" w:hAnsi="等线" w:eastAsia="等线" w:cs="Times New Roman"/>
                <w:position w:val="-24"/>
                <w:sz w:val="18"/>
                <w:szCs w:val="20"/>
              </w:rPr>
              <w:object>
                <v:shape id="_x0000_i1026" o:spt="75" type="#_x0000_t75" style="height:30.75pt;width:7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等线" w:hAnsi="等线" w:eastAsia="等线" w:cs="Times New Roman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 w:cs="Times New Roman"/>
                <w:sz w:val="18"/>
                <w:szCs w:val="20"/>
              </w:rPr>
              <w:t>迭代公式：</w:t>
            </w:r>
            <w:r>
              <w:rPr>
                <w:rFonts w:ascii="等线" w:hAnsi="等线" w:eastAsia="等线" w:cs="Times New Roman"/>
                <w:position w:val="-24"/>
                <w:sz w:val="18"/>
                <w:szCs w:val="20"/>
              </w:rPr>
              <w:object>
                <v:shape id="_x0000_i1027" o:spt="75" type="#_x0000_t75" style="height:30.75pt;width:84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 w:ascii="等线" w:hAnsi="等线" w:eastAsia="等线" w:cs="Times New Roman"/>
                <w:sz w:val="18"/>
                <w:szCs w:val="20"/>
              </w:rPr>
              <w:t>；</w:t>
            </w:r>
          </w:p>
          <w:p>
            <w:pPr>
              <w:ind w:firstLine="360" w:firstLineChars="200"/>
              <w:jc w:val="left"/>
              <w:rPr>
                <w:rFonts w:ascii="等线" w:hAnsi="等线" w:eastAsia="等线" w:cs="Times New Roman"/>
                <w:sz w:val="18"/>
                <w:szCs w:val="20"/>
              </w:rPr>
            </w:pPr>
            <w:r>
              <w:rPr>
                <w:rFonts w:ascii="等线" w:hAnsi="等线" w:eastAsia="等线" w:cs="Times New Roman"/>
                <w:position w:val="-26"/>
                <w:sz w:val="18"/>
                <w:szCs w:val="20"/>
              </w:rPr>
              <w:object>
                <v:shape id="_x0000_i1028" o:spt="75" type="#_x0000_t75" style="height:35.25pt;width:66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等线" w:hAnsi="等线" w:eastAsia="等线" w:cs="Times New Roman"/>
                <w:sz w:val="18"/>
                <w:szCs w:val="20"/>
              </w:rPr>
              <w:t xml:space="preserve">  </w:t>
            </w:r>
            <w:r>
              <w:rPr>
                <w:rFonts w:hint="eastAsia" w:ascii="等线" w:hAnsi="等线" w:eastAsia="等线" w:cs="Times New Roman"/>
                <w:sz w:val="18"/>
                <w:szCs w:val="20"/>
              </w:rPr>
              <w:t>迭代公式：</w:t>
            </w:r>
            <w:r>
              <w:rPr>
                <w:rFonts w:ascii="等线" w:hAnsi="等线" w:eastAsia="等线" w:cs="Times New Roman"/>
                <w:position w:val="-32"/>
                <w:sz w:val="18"/>
                <w:szCs w:val="20"/>
              </w:rPr>
              <w:object>
                <v:shape id="_x0000_i1029" o:spt="75" type="#_x0000_t75" style="height:38.25pt;width:83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ascii="等线" w:hAnsi="等线" w:eastAsia="等线" w:cs="Times New Roman"/>
                <w:sz w:val="18"/>
                <w:szCs w:val="20"/>
              </w:rPr>
              <w:t>；</w:t>
            </w:r>
          </w:p>
          <w:p>
            <w:pPr>
              <w:ind w:firstLine="360" w:firstLineChars="200"/>
              <w:jc w:val="left"/>
              <w:rPr>
                <w:rFonts w:ascii="等线" w:hAnsi="等线" w:eastAsia="等线" w:cs="Times New Roman"/>
                <w:sz w:val="18"/>
                <w:szCs w:val="20"/>
              </w:rPr>
            </w:pPr>
            <w:r>
              <w:rPr>
                <w:rFonts w:ascii="等线" w:hAnsi="等线" w:eastAsia="等线" w:cs="Times New Roman"/>
                <w:position w:val="-6"/>
                <w:sz w:val="18"/>
                <w:szCs w:val="20"/>
              </w:rPr>
              <w:object>
                <v:shape id="_x0000_i1030" o:spt="75" type="#_x0000_t75" style="height:15.75pt;width:99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ascii="等线" w:hAnsi="等线" w:eastAsia="等线" w:cs="Times New Roman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 w:cs="Times New Roman"/>
                <w:sz w:val="18"/>
                <w:szCs w:val="20"/>
              </w:rPr>
              <w:t>迭代公式：</w:t>
            </w:r>
            <w:r>
              <w:rPr>
                <w:rFonts w:ascii="等线" w:hAnsi="等线" w:eastAsia="等线" w:cs="Times New Roman"/>
                <w:position w:val="-12"/>
                <w:sz w:val="18"/>
                <w:szCs w:val="20"/>
              </w:rPr>
              <w:object>
                <v:shape id="_x0000_i1031" o:spt="75" type="#_x0000_t75" style="height:18.75pt;width:114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 w:ascii="等线" w:hAnsi="等线" w:eastAsia="等线" w:cs="Times New Roman"/>
                <w:sz w:val="18"/>
                <w:szCs w:val="20"/>
              </w:rPr>
              <w:t>；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比较其收敛性差别。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实验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2.2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：（用简单迭代法与加速迭代法求解非线性方程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5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用加速迭代法求方程</w:t>
            </w:r>
            <m:oMath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3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−x −1=0</m:t>
              </m:r>
            </m:oMath>
            <w:r>
              <w:rPr>
                <w:rFonts w:ascii="Cambria Math" w:hAnsi="Cambria Math" w:eastAsia="宋体" w:cs="Times New Roman"/>
                <w:i/>
                <w:iCs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在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(1,2)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区间的根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.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               </w:t>
            </w:r>
            <m:oMath>
              <m:sSub>
                <m:sSub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5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32471795724475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其中简单迭代公式取：</w:t>
            </w:r>
            <w:r>
              <w:rPr>
                <w:rFonts w:ascii="等线" w:hAnsi="等线" w:eastAsia="等线" w:cs="Times New Roman"/>
                <w:position w:val="-12"/>
                <w:sz w:val="18"/>
                <w:szCs w:val="20"/>
              </w:rPr>
              <w:object>
                <v:shape id="_x0000_i1032" o:spt="75" type="#_x0000_t75" style="height:18.75pt;width:57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,比较其收敛性差别。</w:t>
            </w:r>
          </w:p>
          <w:p>
            <w:pPr>
              <w:ind w:firstLine="420" w:firstLineChars="200"/>
              <w:jc w:val="left"/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实验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3.1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：（用牛顿迭代法与割线法求解非线性方程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3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用牛顿迭代法与割线法求方程</w:t>
            </w:r>
            <w:r>
              <w:rPr>
                <w:rFonts w:ascii="等线" w:hAnsi="等线" w:eastAsia="等线" w:cs="Times New Roman"/>
                <w:position w:val="-6"/>
                <w:sz w:val="18"/>
                <w:szCs w:val="20"/>
              </w:rPr>
              <w:object>
                <v:shape id="_x0000_i1033" o:spt="75" type="#_x0000_t75" style="height:15.75pt;width:81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在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(1,2)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区间的根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.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      </w:t>
            </w:r>
            <m:oMath>
              <m:sSub>
                <m:sSub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5</m:t>
              </m:r>
              <m:r>
                <m:rPr/>
                <w:rPr>
                  <w:rFonts w:hint="eastAsia" w:ascii="Cambria Math" w:hAnsi="Cambria Math" w:eastAsia="宋体"/>
                  <w:color w:val="000000"/>
                  <w:sz w:val="21"/>
                  <w:szCs w:val="21"/>
                </w:rPr>
                <m:t>，</m:t>
              </m:r>
              <m:d>
                <m:dPr>
                  <m:begChr m:val="（"/>
                  <m:endChr m:val="）"/>
                  <m:ctrl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=</m:t>
                  </m:r>
                  <m:r>
                    <m:rPr/>
                    <w:rPr>
                      <w:rFonts w:ascii="Cambria Math" w:hAnsi="微软雅黑" w:eastAsia="微软雅黑" w:cs="微软雅黑"/>
                      <w:color w:val="000000"/>
                      <w:sz w:val="21"/>
                      <w:szCs w:val="21"/>
                    </w:rPr>
                    <m:t>1</m:t>
                  </m:r>
                  <m:r>
                    <m:rPr/>
                    <w:rPr>
                      <w:rFonts w:hint="eastAsia" w:ascii="Cambria Math" w:hAnsi="Cambria Math" w:eastAsia="宋体"/>
                      <w:color w:val="000000"/>
                      <w:sz w:val="21"/>
                      <w:szCs w:val="21"/>
                    </w:rPr>
                    <m:t>，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=2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color w:val="000000"/>
                      <w:sz w:val="21"/>
                      <w:szCs w:val="21"/>
                    </w:rPr>
                    <m:t xml:space="preserve"> for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color w:val="000000"/>
                      <w:sz w:val="21"/>
                      <w:szCs w:val="21"/>
                    </w:rPr>
                    <m:t>割线法</m:t>
                  </m:r>
                  <m:ctrl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 w:eastAsia="宋体"/>
                  <w:color w:val="000000"/>
                  <w:sz w:val="21"/>
                  <w:szCs w:val="21"/>
                </w:rPr>
                <m:t>，</m:t>
              </m:r>
            </m:oMath>
          </w:p>
          <w:p>
            <w:pPr>
              <w:ind w:left="780"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3652300134141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）。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实验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3.2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：（分别用牛顿迭代法与割线法求解非线性方程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5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用牛顿迭代法与割线法求方程</w:t>
            </w:r>
            <m:oMath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3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−x −1=0</m:t>
              </m:r>
            </m:oMath>
            <w:r>
              <w:rPr>
                <w:rFonts w:ascii="Cambria Math" w:hAnsi="Cambria Math" w:eastAsia="宋体" w:cs="Times New Roman"/>
                <w:i/>
                <w:iCs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在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(1,2)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区间的根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.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       </w:t>
            </w:r>
            <m:oMath>
              <m:sSub>
                <m:sSub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5</m:t>
              </m:r>
              <m:r>
                <m:rPr/>
                <w:rPr>
                  <w:rFonts w:hint="eastAsia" w:ascii="Cambria Math" w:hAnsi="Cambria Math" w:eastAsia="宋体"/>
                  <w:color w:val="000000"/>
                  <w:sz w:val="21"/>
                  <w:szCs w:val="21"/>
                </w:rPr>
                <m:t>，</m:t>
              </m:r>
              <m:d>
                <m:dPr>
                  <m:begChr m:val="（"/>
                  <m:endChr m:val="）"/>
                  <m:ctrl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=</m:t>
                  </m:r>
                  <m:r>
                    <m:rPr/>
                    <w:rPr>
                      <w:rFonts w:ascii="Cambria Math" w:hAnsi="微软雅黑" w:eastAsia="微软雅黑" w:cs="微软雅黑"/>
                      <w:color w:val="000000"/>
                      <w:sz w:val="21"/>
                      <w:szCs w:val="21"/>
                    </w:rPr>
                    <m:t>1</m:t>
                  </m:r>
                  <m:r>
                    <m:rPr/>
                    <w:rPr>
                      <w:rFonts w:hint="eastAsia" w:ascii="Cambria Math" w:hAnsi="Cambria Math" w:eastAsia="宋体"/>
                      <w:color w:val="000000"/>
                      <w:sz w:val="21"/>
                      <w:szCs w:val="21"/>
                    </w:rPr>
                    <m:t>，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=2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color w:val="000000"/>
                      <w:sz w:val="21"/>
                      <w:szCs w:val="21"/>
                    </w:rPr>
                    <m:t xml:space="preserve"> for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color w:val="000000"/>
                      <w:sz w:val="21"/>
                      <w:szCs w:val="21"/>
                    </w:rPr>
                    <m:t>割线法</m:t>
                  </m:r>
                  <m:ctrl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 w:eastAsia="宋体"/>
                  <w:color w:val="000000"/>
                  <w:sz w:val="21"/>
                  <w:szCs w:val="21"/>
                </w:rPr>
                <m:t>，</m:t>
              </m:r>
            </m:oMath>
          </w:p>
          <w:p>
            <w:pPr>
              <w:ind w:left="1620"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1.32471795724475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）。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ind w:firstLine="420" w:firstLineChars="200"/>
              <w:jc w:val="left"/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实验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3.3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：（分别用牛顿迭代法与割线法求解非线性方程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2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用牛顿迭代法与割线法求方程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−100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 −1=0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在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(−0.51,0.49)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区间的根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.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</m:t>
              </m:r>
              <m:r>
                <m:rPr/>
                <w:rPr>
                  <w:rFonts w:hint="eastAsia" w:ascii="微软雅黑" w:hAnsi="微软雅黑" w:eastAsia="微软雅黑" w:cs="微软雅黑"/>
                  <w:color w:val="000000"/>
                  <w:sz w:val="21"/>
                  <w:szCs w:val="21"/>
                </w:rPr>
                <m:t>−</m:t>
              </m:r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0.51</m:t>
              </m:r>
              <m:r>
                <m:rPr/>
                <w:rPr>
                  <w:rFonts w:hint="eastAsia" w:ascii="Cambria Math" w:hAnsi="Cambria Math" w:eastAsia="宋体"/>
                  <w:color w:val="000000"/>
                  <w:sz w:val="21"/>
                  <w:szCs w:val="21"/>
                </w:rPr>
                <m:t>，</m:t>
              </m:r>
              <m:d>
                <m:dPr>
                  <m:begChr m:val="（"/>
                  <m:endChr m:val="）"/>
                  <m:ctrl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=</m:t>
                  </m:r>
                  <m:r>
                    <m:rPr/>
                    <w:rPr>
                      <w:rFonts w:hint="eastAsia" w:ascii="微软雅黑" w:hAnsi="微软雅黑" w:eastAsia="微软雅黑" w:cs="微软雅黑"/>
                      <w:color w:val="000000"/>
                      <w:sz w:val="21"/>
                      <w:szCs w:val="21"/>
                    </w:rPr>
                    <m:t>−</m:t>
                  </m:r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0.51</m:t>
                  </m:r>
                  <m:r>
                    <m:rPr/>
                    <w:rPr>
                      <w:rFonts w:hint="eastAsia" w:ascii="Cambria Math" w:hAnsi="Cambria Math" w:eastAsia="宋体"/>
                      <w:color w:val="000000"/>
                      <w:sz w:val="21"/>
                      <w:szCs w:val="21"/>
                    </w:rPr>
                    <m:t>，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1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iCs/>
                          <w:color w:val="000000"/>
                          <w:sz w:val="21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=0.49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color w:val="000000"/>
                      <w:sz w:val="21"/>
                      <w:szCs w:val="21"/>
                    </w:rPr>
                    <m:t xml:space="preserve"> for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color w:val="000000"/>
                      <w:sz w:val="21"/>
                      <w:szCs w:val="21"/>
                    </w:rPr>
                    <m:t>割线法</m:t>
                  </m:r>
                  <m:ctrl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 w:eastAsia="宋体"/>
                  <w:color w:val="000000"/>
                  <w:sz w:val="21"/>
                  <w:szCs w:val="21"/>
                </w:rPr>
                <m:t>，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0.0</m:t>
              </m:r>
            </m:oMath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）。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rPr>
                <w:rFonts w:ascii="等线" w:hAnsi="等线" w:eastAsia="等线" w:cs="Times New Roman"/>
                <w:sz w:val="22"/>
                <w:szCs w:val="22"/>
              </w:rPr>
            </w:pP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实验</w:t>
            </w:r>
            <w:r>
              <w:rPr>
                <w:rFonts w:ascii="等线" w:hAnsi="等线" w:eastAsia="等线" w:cs="Times New Roman"/>
                <w:sz w:val="22"/>
                <w:szCs w:val="22"/>
              </w:rPr>
              <w:t>4.1</w:t>
            </w:r>
            <w:r>
              <w:rPr>
                <w:rFonts w:hint="eastAsia" w:ascii="等线" w:hAnsi="等线" w:eastAsia="等线" w:cs="Times New Roman"/>
                <w:sz w:val="22"/>
                <w:szCs w:val="22"/>
              </w:rPr>
              <w:t>：（获取下面方程的一个解）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求方程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color w:val="000000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1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=x+4.0∗π∗sin⁡(π∗x)=0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在 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1"/>
                  <w:szCs w:val="21"/>
                </w:rPr>
                <m:t>(−3, 4)</m:t>
              </m:r>
            </m:oMath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区间的一个根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.</w:t>
            </w: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</w:p>
          <w:p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>取x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0 = -3 ,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或 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x0 = 4</w:t>
            </w:r>
            <w:r>
              <w:rPr>
                <w:rFonts w:hint="eastAsia" w:ascii="宋体" w:hAnsi="宋体" w:eastAsia="宋体" w:cs="Times New Roman"/>
                <w:color w:val="000000"/>
                <w:sz w:val="21"/>
                <w:szCs w:val="21"/>
              </w:rPr>
              <w:t xml:space="preserve">，或 </w:t>
            </w:r>
            <w:r>
              <w:rPr>
                <w:rFonts w:ascii="宋体" w:hAnsi="宋体" w:eastAsia="宋体" w:cs="Times New Roman"/>
                <w:color w:val="000000"/>
                <w:sz w:val="21"/>
                <w:szCs w:val="21"/>
              </w:rPr>
              <w:t>(x0,x1) = (-3,4)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49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过程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与结果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：</w:t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1</w:t>
            </w:r>
            <w:r>
              <w:rPr>
                <w:rFonts w:hint="eastAsia"/>
                <w:sz w:val="28"/>
                <w:szCs w:val="28"/>
              </w:rPr>
              <w:t>：（分别用二分法与试值法求解非线性方程1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*sin(x) -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x_step(double a, double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b - f(b)*(b-a)/(f(b)-f(a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4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coun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COUNT = 1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dichotomy method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(min_x + max_x) /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dichotomy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count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x-min_x) &gt;= eps_x) &amp;&amp; (count &lt;= MAX_COUNT 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f(x) * f(min_x) &lt;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ax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in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(min_x + max_x) /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count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count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count &gt; MAX_COUNT) &amp;&amp; (fabs(y) &gt;= eps_y) &amp;&amp; (fabs(x-min_x) &gt;= 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trial value method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rial value method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coun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 = x_step(min_x, max_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dichotomy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count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last_x = min_x - max_x;//保证初始时，上一个x不在区间内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max_x-min_x) &gt;= eps_x) &amp;&amp; (count &lt;= MAX_COUNT ) &amp;&amp; (fabs((x_step(min_x, max_x)-min_x)*(x_step(min_x, max_x)-max_x))&gt;=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f(x) * f(min_x) &lt;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ax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in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ast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x_step(min_x, max_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count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count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count &gt; MAX_COUNT) &amp;&amp; (fabs(y) &gt;= eps_y) &amp;&amp; (fabs(max_x-min_x) &gt;= eps_x)  &amp;&amp; (fabs((x_step(min_x, max_x)-min_x)*(x_step(min_x, max_x)-max_x))&gt;=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3733800" cy="4883150"/>
                  <wp:effectExtent l="0" t="0" r="0" b="6350"/>
                  <wp:docPr id="1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0" cy="488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1.2：（分别用二分法与试值法求解非线性方程2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exp(-100*x) -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x_step(double a, double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b - f(b)*((b-a)/(f(b)-f(a)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-0.5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0.49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4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coun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COUNT = 1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dichotomy method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(min_x + max_x) /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dichotomy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count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x-min_x) &gt;= eps_x) &amp;&amp; (count &lt;= MAX_COUNT 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f(x) * f(min_x) &lt;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ax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in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(min_x + max_x) /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count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count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count &gt; MAX_COUNT) &amp;&amp; (fabs(y) &gt;= eps_y) &amp;&amp; (fabs(x-min_x) &gt;= 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x &lt;=a || x &gt;=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trial value method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rial value method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coun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lf, %lf\n", min_x, max_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lf %lf\n", f(min_x), f(max_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 = x_step(min_x, max_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lf\n", y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dichotomy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count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last_x = min_x - max_x;//保证初始时，上一个x不在区间内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while ((fabs(f(x_step(min_x, max_x))) &gt;= eps_y) &amp;&amp; (fabs(max_x-min_x) &gt;= eps_x) &amp;&amp; (count &lt;= MAX_COUNT ) &amp;&amp; (fabs((x_step(min_x, max_x)-min_x)*(x_step(min_x, max_x)-max_x))&gt;=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f(x) * f(min_x) &lt;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ax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in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ast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x_step(min_x, max_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count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count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count &gt; MAX_COUNT) &amp;&amp; (fabs(f(x_step(min_x, max_x))) &gt;= eps_y) &amp;&amp; (fabs(max_x-min_x) &gt;= eps_x)  &amp;&amp; (fabs((x_step(min_x, max_x)-min_x)*(x_step(min_x, max_x)-max_x))&gt;=eps_x)) { */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max_x-min_x) &gt;= eps_x) &amp;&amp; (count &lt; MAX_COUNT 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f(x) * f(min_x) &lt;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ax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in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x_step(min_x, max_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count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count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count &gt; MAX_COUNT) &amp;&amp; (fabs(y) &gt;= eps_y) &amp;&amp; (fabs(max_x-min_x) &gt;= eps_x)) {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x &lt;=a || x &gt;=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r>
              <w:rPr>
                <w:rFonts w:hint="eastAsia"/>
              </w:rPr>
              <w:t>}</w:t>
            </w:r>
            <w:r>
              <w:drawing>
                <wp:inline distT="0" distB="0" distL="114300" distR="114300">
                  <wp:extent cx="4362450" cy="4978400"/>
                  <wp:effectExtent l="0" t="0" r="6350" b="0"/>
                  <wp:docPr id="2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2450" cy="497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1.3：（分别用二分法与试值法求解非线性方程5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*x*x - x -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x_step(double a, double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b - f(b)*(b-a)/(f(b)-f(a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4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coun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COUNT = 1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dichotomy method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(min_x + max_x) /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dichotomy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count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x-min_x) &gt;= eps_x) &amp;&amp; (count &lt;= MAX_COUNT 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f(x) * f(min_x) &lt;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ax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in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(min_x + max_x) /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count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count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count &gt; MAX_COUNT) &amp;&amp; (fabs(y) &gt;= eps_y) &amp;&amp; (fabs(x-min_x) &gt;= 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trial value method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rial value method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coun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 = x_step(min_x, max_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dichotomy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count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last_x = min_x - max_x;//保证初始时，上一个x不在区间内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max_x-min_x) &gt;= eps_x) &amp;&amp; (count &lt;= MAX_COUNT ) &amp;&amp; (fabs((x_step(min_x, max_x)-min_x)*(x_step(min_x, max_x)-max_x))&gt;=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f(x) * f(min_x) &lt;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ax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min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ast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x_step(min_x, max_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count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count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count &gt; MAX_COUNT) &amp;&amp; (fabs(y) &gt;= eps_y) &amp;&amp; (fabs(max_x-min_x) &gt;= eps_x)  &amp;&amp; (fabs((x_step(min_x, max_x)-min_x)*(x_step(min_x, max_x)-max_x))&gt;=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4349750" cy="2844800"/>
                  <wp:effectExtent l="0" t="0" r="6350" b="0"/>
                  <wp:docPr id="3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9750" cy="284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197350" cy="3092450"/>
                  <wp:effectExtent l="0" t="0" r="6350" b="6350"/>
                  <wp:docPr id="4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7350" cy="309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2.1：（用简单迭代法求解非线性方程3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*x*x + 4 * x*x - 1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iedai_1(double x0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.5 * sqrt(10 - x0*x0*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iedai_2(double x0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 sqrt(10/x0 - 4*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iedai_3(double x0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 x0 - x0*x0*x0 - 4*x0*x0 + 1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0 = 1.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4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 = 100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迭代公式一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last_x = 999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simple iteration method_1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diedai_1(x)-x) &gt;= eps_y) &amp;&amp; (iter &lt;= MAX_ITER ) &amp;&amp; (fabs(diedai_1(x)-x) &gt;= eps_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ast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diedai_1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diedai_1(x)-x) &gt;= eps_y) &amp;&amp; (fabs(diedai_1(x)-x) &gt;= 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x &lt;a || x &gt;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迭代公式二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last_x = 999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simple iteration method_2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diedai_2(x)-x) &gt;= eps_y) &amp;&amp; (iter &lt;= MAX_ITER ) &amp;&amp; (fabs(diedai_2(x)-x) &gt;= eps_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ast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diedai_2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diedai_2(x)-x) &gt;= eps_y) &amp;&amp; (fabs(diedai_2(x)-x) &gt;= 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迭代公式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last_x = 999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simple iteration method_3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diedai_3(x)-x) &gt;= eps_y) &amp;&amp; (iter &lt;= MAX_ITER ) &amp;&amp; (fabs(diedai_3(x)-x) &gt;= eps_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ast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diedai_3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diedai_3(x)-x) &gt;= eps_y) &amp;&amp; (fabs(diedai_3(x)-x) &gt;= 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fabs(f(x))&gt; 0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4362450" cy="3130550"/>
                  <wp:effectExtent l="0" t="0" r="6350" b="6350"/>
                  <wp:docPr id="5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2450" cy="313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254500" cy="1409700"/>
                  <wp:effectExtent l="0" t="0" r="0" b="0"/>
                  <wp:docPr id="6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45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5273040" cy="2696845"/>
                  <wp:effectExtent l="0" t="0" r="10160" b="8255"/>
                  <wp:docPr id="7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3040" cy="2696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2.2：（用简单迭代法与加速迭代法求解非线性方程5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*x*x - x -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iedai_1(double x0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0*x0*x0 -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iedai_2(double x0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diedai_1(x0)*diedai_1(x0)*diedai_1(x0) -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jiasu(double x0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0 - (diedai_1(x0) - x0)*(diedai_1(x0) - x0)/(x0 - 2*diedai_1(x0) +diedai_2(x0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0 = 1.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4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 = 1000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简单迭代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last_x = 999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simple iteration method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diedai_1(x)-x) &gt;= eps_y) &amp;&amp; (iter &lt;= max_iter ) &amp;&amp; (fabs(diedai_1(x)-x) &gt;= eps_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ast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diedai_1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diedai_1(x)-x) &gt;= eps_y) &amp;&amp; (fabs(diedai_1(x)-x) &gt;= 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加速迭代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last_x = 999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accelerated iteration method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diedai_1(x)-x) &gt;= eps_x) &amp;&amp; (fabs(jiasu(x)-x) &gt;= eps_y) &amp;&amp; (iter &lt;= max_iter ) &amp;&amp; (fabs(diedai_2(x)-2*diedai_1(x)+x) &gt;= eps_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ast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jiasu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diedai_1(x)-x) &gt;= eps_x) &amp;&amp; (fabs(jiasu(x)-x) &gt;= eps_y) &amp;&amp; (fabs(diedai_2(x)-2*diedai_1(x)+x) &gt;= eps_x) 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4121150" cy="3790950"/>
                  <wp:effectExtent l="0" t="0" r="6350" b="6350"/>
                  <wp:docPr id="8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21150" cy="379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572000" cy="1828800"/>
                  <wp:effectExtent l="0" t="0" r="0" b="0"/>
                  <wp:docPr id="9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3.1：（用牛顿迭代法与割线法求解非线性方程3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*x*x + 4*x*x -1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3*x*x + 8*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newton(double x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0 - f(x0)/d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gexian(double x0, double x1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1 - f(x1)*(x1-x0)/(f(x1)-f(x0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4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 = 1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牛顿迭代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0 = 1.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Newton's iteration method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newton(x)-x) &gt;= eps_x) &amp;&amp; (fabs(df(x))&gt;=eps_y) &amp;&amp; (iter &lt;= max_iter 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newton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newton(x)-x) &gt;= eps_x) &amp;&amp; (fabs(df(x))&gt;=eps_y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割线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0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1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 = x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 = f(x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secant method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gexian(x0,x1)-x) &gt;= eps_x) &amp;&amp; (fabs((gexian(x0,x1)-x1)*(gexian(x0,x1)-x0))&gt;=eps_x) &amp;&amp; (iter &lt;= max_iter 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newton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gexian(x0,x1)-x) &gt;= eps_x) &amp;&amp; (fabs((gexian(x0,x1)-x1)*(gexian(x0,x1)-x0))&gt;=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4845050" cy="3721100"/>
                  <wp:effectExtent l="0" t="0" r="6350" b="0"/>
                  <wp:docPr id="10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5050" cy="372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3.2：（分别用牛顿迭代法与割线法求解非线性方程5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*x*x - x -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3*x*x -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newton(double x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0 - f(x0)/d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gexian(double x0, double x1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1 - f(x1)*(x1-x0)/(f(x1)-f(x0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4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 = 1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牛顿迭代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0 = 1.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Newton's iteration method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newton(x)-x) &gt;= eps_x) &amp;&amp; (fabs(df(x))&gt;=eps_y) &amp;&amp; (iter &lt;= max_iter 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newton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newton(x)-x) &gt;= eps_x) &amp;&amp; (fabs(df(x))&gt;=eps_y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割线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0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1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 = x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 = f(x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secant method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gexian(x0,x1)-x) &gt;= eps_x) &amp;&amp; (fabs((gexian(x0,x1)-x1)*(gexian(x0,x1)-x0))&gt;=eps_x) &amp;&amp; (iter &lt;= max_iter 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newton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gexian(x0,x1)-x) &gt;= eps_x) &amp;&amp; (fabs((gexian(x0,x1)-x1)*(gexian(x0,x1)-x0))&gt;=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4311650" cy="3676650"/>
                  <wp:effectExtent l="0" t="0" r="6350" b="6350"/>
                  <wp:docPr id="11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11650" cy="3676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3.3：（分别用牛顿迭代法与割线法求解非线性方程2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exp(-100*x) -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-100*exp(-100*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newton(double x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0 - f(x0)/d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gexian(double x0, double x1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1 - f(x1)*(x1-x0)/(f(x1)-f(x0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-0.5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0.49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4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 = 1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牛顿迭代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0 = -0.5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Newton's iteration method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newton(x)-x) &gt;= eps_x) &amp;&amp; (fabs(df(x))&gt;=eps_y) &amp;&amp; (iter &lt;= max_iter 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newton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newton(x)-x) &gt;= eps_x) &amp;&amp; (fabs(df(x))&gt;=eps_y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割线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0 = -0.5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1 = 0.49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 = x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 = f(x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secant method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while ((fabs(y) &gt;= eps_y) &amp;&amp; (fabs(gexian(x0,x1)-x) &gt;= eps_x) &amp;&amp; (fabs((gexian(x0,x1)-x1)*(gexian(x0,x1)-x0))&gt;=eps_x) &amp;&amp; (iter &lt;= max_iter 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newton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&amp;&amp; (fabs(gexian(x0,x1)-x) &gt;= eps_x) &amp;&amp; (fabs((gexian(x0,x1)-x1)*(gexian(x0,x1)-x0))&gt;=eps_x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*/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 &amp;&amp; (iter &lt;= max_iter 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newton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iter &gt; max_iter) &amp;&amp; (fabs(y) &gt;= eps_y) 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5270500" cy="4441825"/>
                  <wp:effectExtent l="0" t="0" r="0" b="3175"/>
                  <wp:docPr id="12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0500" cy="4441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5270500" cy="4172585"/>
                  <wp:effectExtent l="0" t="0" r="0" b="5715"/>
                  <wp:docPr id="13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0500" cy="4172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826000" cy="1435100"/>
                  <wp:effectExtent l="0" t="0" r="0" b="0"/>
                  <wp:docPr id="14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26000" cy="143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4.1：（获取下面方程的一个解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//割线法为 当不知函数的导数 而无法使用牛顿法时的平替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//此方程已知函数形式 且导数易得 故可使用牛顿法求根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//为防止牛顿法在极值点附近无限次徘徊的情况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//在外边包一层二分法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const double pi = 3.14159265358979323846264338327950288419716939937510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 + 4.0 * pi * sin(pi*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1.0 + 4.0 * pi * pi * cos(pi*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newton(double x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0 - f(x0)/d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mid(double x0, double x1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(x0 + x1) / 2.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void x(double x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When x0 is %lf\n", 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-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4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_mid = 6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_newton = 4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 = max_iter_mid + max_iter_newton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牛顿迭代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Use Newton's method first, then use the bisection method.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result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newton(x)-x) &gt;= eps_x) &amp;&amp; (fabs(df(x))&gt;=eps_y) 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newton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iter+1 &gt; max_iter_newton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result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reak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else if ((fabs(y) &lt; eps_y) || (fabs(newton(x)-x) &lt; eps_x) || (fabs(df(x))&lt;eps_y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resul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(x &lt;=a || x &gt;= b) result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reak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 (result == 0) printf("Use dichotomy from here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二分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 (result ==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0 = -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double x1 = 4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mid(x0, x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while ((fabs(y) &gt;= eps_y) &amp;&amp; (fabs(x-min_x) &gt;= eps_x) 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 (f(x) * f(min_x) &lt;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max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min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x = (min_x + max_x) /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y = f(x);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(iter-1 &gt; max_iter_m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result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break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 else if ((fabs(y) &lt; eps_y) || (fabs(x-min_x) &lt; eps_x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resul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break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result == 0) 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x = %lf f(x) = %lf\n", x, 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(4.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(-3.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//割线法为 当不知函数的导数 而无法使用牛顿法时的平替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//此方程已知函数形式 且导数易得 故可使用牛顿法求根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//为防止牛顿法在极值点附近无限次徘徊的情况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//在外边包一层二分法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const double pi = 3.14159265358979323846264338327950288419716939937510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 + 4.0 * pi * sin(pi*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df(double x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1.0 + 4.0 * pi * pi * cos(pi*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newton(double x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x0 - f(x0)/d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double mid(double x0, double x1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(x0 + x1) / 2.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void x(double x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When x0 is %lf\n", 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a = -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b = 4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x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ps_y = 1e-5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iter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_mid = 6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_newton = 4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max_iter = max_iter_mid + max_iter_newton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牛顿迭代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x = x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y = f(x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Use Newton's method first, then use the bisection method.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ter\tx\t\tf(x)\t\tx-f(x)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%d\t%lf\t%lf\t%lf\n", iter, x, y, x-f(x)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result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while ((fabs(y) &gt;= eps_y) &amp;&amp; (fabs(newton(x)-x) &gt;= eps_x) &amp;&amp; (fabs(df(x))&gt;=eps_y) 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newton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iter+1 &gt; max_iter_newton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result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reak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else if ((fabs(y) &lt; eps_y) || (fabs(newton(x)-x) &lt; eps_x) || (fabs(df(x))&lt;eps_y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resul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(x &lt;=a || x &gt;= b) result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reak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 (result == 0) printf("Use dichotomy from here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二分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 (result ==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max_x = 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min_x = a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0 = -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double x1 = 4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 = mid(x0, x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 = f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while ((fabs(y) &gt;= eps_y) &amp;&amp; (fabs(x-min_x) &gt;= eps_x) 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 (f(x) * f(min_x) &lt; 0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max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min_x = x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x = (min_x + max_x) /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y = f(x);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d\t%lf\t%lf\t%lf\n", iter+1, x, y, x-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ter++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(iter-1 &gt; max_iter_m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result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break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 else if ((fabs(y) &lt; eps_y) || (fabs(x-min_x) &lt; eps_x) 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result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break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(result == 0) 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x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else if(isnan(f(x))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if(x &lt;=a || x &gt;= b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The result was not found within %d iterations.\n", max_iter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 else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root is %lf\n", 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x = %lf f(x) = %lf\n", x, f(x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(4.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(-3.0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4991100" cy="2044700"/>
                  <wp:effectExtent l="0" t="0" r="0" b="0"/>
                  <wp:docPr id="15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91100" cy="204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5273675" cy="5405120"/>
                  <wp:effectExtent l="0" t="0" r="9525" b="5080"/>
                  <wp:docPr id="16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3675" cy="540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/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接下来是新的实验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老师给了一个具有约束的函数，通过插值法求得其函数表达式后，使用二分法，试值法，牛顿法，割线法分别求其零点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一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函数生成：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stdio.h&g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stdlib.h&gt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f(double x) {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nt n = 7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 x_now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 y_now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 = (double*)malloc(n * sizeof(double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 = (double*)malloc(n * sizeof(double)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0] = -0.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1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2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3] = 4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4]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5]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6] = 6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0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1] = -8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2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3] = 6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4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5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6] = 4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* A = (double**)malloc(n * sizeof(double*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exit(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 = (double*)malloc((n+1) * sizeof(double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exit(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(int j=0;j&lt;n+1;j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A[i][j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[0] = x_now[i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[1] = y_now[i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j = 2; j &lt; n+1; j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 (int i = j-1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if (i == 5 &amp;&amp; j == 2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    A[i][j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} else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    A[i][j] = (A[i][j-1] - A[i-1][j-1]) / (A[i][0] - A[i-(j-1)][0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result = A[0][1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i = 1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double sum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 (int k = 0; k &lt; i;k++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sum = sum * (x - A[k][0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result = result + A[i][i+1]*sum;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//释放内存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A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x_now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y_now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resul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df(double x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(f(x+eps) - 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ddf(double x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(df(x+eps) - d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int main(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1 = -0.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2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3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4 = 4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5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6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7 = 6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1 = f(x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2 = f(x2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3 = f(x3);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4 = f(x4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5 = f(x5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6 = f(x6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7 = f(x7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1 = %lf\ty1 = %lf\n", x1, y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2 = %lf\ty2 = %lf\n", x2, y2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3 = %lf\ty3 = %lf\n", x3, y3);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4 = %lf\ty4 = %lf\n", x4, y4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5 = %lf\ty5 = %lf\n", x5, y5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6 = %lf\ty6 = %lf\n", x6, y6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7 = %lf\ty7 = %lf\n", x7, y7); 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\n"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dy = (f(x+eps) - 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dy = %lf\n", dy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3054350" cy="1549400"/>
                  <wp:effectExtent l="0" t="0" r="6350" b="0"/>
                  <wp:docPr id="17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4350" cy="154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我们发现函数满足我们的约束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二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二分法与试值法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stdio.h&g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stdlib.h&g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math.h&gt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f(double x) {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nt n = 7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 x_now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 y_now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 = (double*)malloc(n * sizeof(double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 = (double*)malloc(n * sizeof(double)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0] = -0.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1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2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3] = 4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4]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5]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6] = 6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0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1] = -8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2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3] = 6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4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5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6] = 4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* A = (double**)malloc(n * sizeof(double*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exit(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 = (double*)malloc((n+1) * sizeof(double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exit(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(int j=0;j&lt;n+1;j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A[i][j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[0] = x_now[i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[1] = y_now[i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j = 2; j &lt; n+1; j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 (int i = j-1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if (i == 5 &amp;&amp; j == 2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    A[i][j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} else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    A[i][j] = (A[i][j-1] - A[i-1][j-1]) / (A[i][0] - A[i-(j-1)][0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result = A[0][1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i = 1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double sum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 (int k = 0; k &lt; i;k++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sum = sum * (x - A[k][0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result = result + A[i][i+1]*sum;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//释放内存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A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x_now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y_now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resul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df(double x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(f(x+eps) - 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ddf(double x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(df(x+eps) - d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x_step(double a, double b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b - f(b)*(b-a)/(f(b)-f(a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int main() {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a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b = 6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min_x = a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max_x = b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_x = 1e-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_y = 1e-4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nt count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nt MAX_COUNT = 10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// dichotomy method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 = (min_x + max_x) / 2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 = f(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dichotomy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--------------------------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iter\tx\t\tf(x)\t\tx-f(x)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%d\t%lf\t%lf\t%lf\n", count, x, y, x-f(x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while ((fabs(y) &gt;= eps_y) &amp;&amp; (fabs(x-min_x) &gt;= eps_x) &amp;&amp; (count &lt;= MAX_COUNT )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if (f(x) * f(min_x) &lt; 0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max_x = x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 else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min_x = x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x = (min_x + max_x) / 2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y = f(x);    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%d\t%lf\t%lf\t%lf\n", count+1, x, y, x-f(x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count++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--------------------------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f((count &gt; MAX_COUNT) &amp;&amp; (fabs(y) &gt;= eps_y) &amp;&amp; (fabs(x-min_x) &gt;= eps_x)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isnan(x)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isnan(f(x))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x &lt;=a || x &gt;= b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root is %lf\n", 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\n"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//trial value method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trial value method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min_x = a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max_x = b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count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 = x_step(min_x, max_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 = f(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dichotomy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--------------------------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iter\tx\t\tf(x)\t\tx-f(x)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%d\t%lf\t%lf\t%lf\n", count, x, y, x-f(x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nt last_x = min_x - max_x;//保证初始时，上一个x不在区间内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while ((fabs(y) &gt;= eps_y) &amp;&amp; (fabs(max_x-min_x) &gt;= eps_x) &amp;&amp; (count &lt;= MAX_COUNT ) &amp;&amp; (fabs((x_step(min_x, max_x)-min_x)*(x_step(min_x, max_x)-max_x))&gt;=eps_x)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if (f(x) * f(min_x) &lt; 0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max_x = x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 else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min_x = x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last_x = x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x = x_step(min_x, max_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y = f(x);    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%d\t%lf\t%lf\t%lf\n", count+1, x, y, x-f(x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count++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--------------------------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f((count &gt; MAX_COUNT) &amp;&amp; (fabs(y) &gt;= eps_y) &amp;&amp; (fabs(max_x-min_x) &gt;= eps_x)  &amp;&amp; (fabs((x_step(min_x, max_x)-min_x)*(x_step(min_x, max_x)-max_x))&gt;=eps_x)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isnan(x)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isnan(f(x))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x &lt;=a || x &gt;= b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COUNT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root is %lf\n", 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4254500" cy="4273550"/>
                  <wp:effectExtent l="0" t="0" r="0" b="6350"/>
                  <wp:docPr id="18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4500" cy="427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4749800" cy="2305050"/>
                  <wp:effectExtent l="0" t="0" r="0" b="6350"/>
                  <wp:docPr id="19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4980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三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牛顿法，割线法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stdio.h&g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stdlib.h&g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math.h&gt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f(double x) {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nt n = 7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 x_now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 y_now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 = (double*)malloc(n * sizeof(double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 = (double*)malloc(n * sizeof(double)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0] = -0.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1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2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3] = 4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4]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5]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6] = 6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0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1] = -8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2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3] = 6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4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5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6] = 4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* A = (double**)malloc(n * sizeof(double*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exit(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 = (double*)malloc((n+1) * sizeof(double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exit(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(int j=0;j&lt;n+1;j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A[i][j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[0] = x_now[i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[1] = y_now[i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j = 2; j &lt; n+1; j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 (int i = j-1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if (i == 5 &amp;&amp; j == 2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    A[i][j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} else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    A[i][j] = (A[i][j-1] - A[i-1][j-1]) / (A[i][0] - A[i-(j-1)][0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result = A[0][1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i = 1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double sum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 (int k = 0; k &lt; i;k++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sum = sum * (x - A[k][0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result = result + A[i][i+1]*sum;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//释放内存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A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x_now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y_now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resul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df(double x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(f(x+eps) - 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ddf(double x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(df(x+eps) - d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newton(double x0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x0 - f(x0)/df(x0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gexian(double x0, double x1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x1 - f(x1)*(x1-x0)/(f(x1)-f(x0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int main(void) {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a = -0.2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b = 6.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_x = 1e-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_y = 1e-4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nt iter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nt max_iter = 10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// 牛顿迭代法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0 = 4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 = x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 = f(x0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Newton's iteration method: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--------------------------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iter\tx\t\tf(x)\t\tx-f(x)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%d\t%lf\t%lf\t%lf\n", iter, x, y, x-f(x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while ((fabs(y) &gt;= eps_y) &amp;&amp; (fabs(newton(x)-x) &gt;= eps_x) &amp;&amp; (fabs(df(x))&gt;=eps_y) &amp;&amp; (iter &lt;= max_iter ) 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x = newton(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y = f(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%d\t%lf\t%lf\t%lf\n", iter+1, x, y, x-f(x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iter++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--------------------------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f((iter &gt; max_iter) &amp;&amp; (fabs(y) &gt;= eps_y) &amp;&amp; (fabs(newton(x)-x) &gt;= eps_x) &amp;&amp; (fabs(df(x))&gt;=eps_y)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iter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isnan(x)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iter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isnan(f(x))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iter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 else if(x &lt;=a || x &gt;= b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iter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 else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root is %lf\n", 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\n"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//割线法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0 = 4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1 = 4.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 = x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 = f(x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ter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secant method: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--------------------------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iter\tx\t\tf(x)\t\tx-f(x)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%d\t%lf\t%lf\t%lf\n", iter, x, y, x-f(x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while ((fabs(y) &gt;= eps_y) &amp;&amp; (fabs(gexian(x0,x1)-x) &gt;= eps_x) &amp;&amp; (fabs((gexian(x0,x1)-x1)*(gexian(x0,x1)-x0))&gt;=eps_x) &amp;&amp; (iter &lt;= max_iter ) 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x = newton(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y = f(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%d\t%lf\t%lf\t%lf\n", iter+1, x, y, x-f(x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iter++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--------------------------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f((iter &gt; max_iter) &amp;&amp; (fabs(y) &gt;= eps_y) &amp;&amp; (fabs(gexian(x0,x1)-x) &gt;= eps_x) &amp;&amp; (fabs((gexian(x0,x1)-x1)*(gexian(x0,x1)-x0))&gt;=eps_x)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iter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isnan(x)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iter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else if(isnan(f(x))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iter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 else if(x &lt;=a || x &gt;= b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The result was not found within %d iterations.\n", max_iter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  else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root is %lf\n", x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\n"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4635500" cy="5162550"/>
                  <wp:effectExtent l="0" t="0" r="0" b="6350"/>
                  <wp:docPr id="20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5500" cy="516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4940300" cy="5010150"/>
                  <wp:effectExtent l="0" t="0" r="0" b="6350"/>
                  <wp:docPr id="21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0300" cy="501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4406900" cy="2362200"/>
                  <wp:effectExtent l="0" t="0" r="0" b="0"/>
                  <wp:docPr id="22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6900" cy="236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/>
          <w:p>
            <w:r>
              <w:drawing>
                <wp:inline distT="0" distB="0" distL="114300" distR="114300">
                  <wp:extent cx="4362450" cy="4025900"/>
                  <wp:effectExtent l="0" t="0" r="6350" b="0"/>
                  <wp:docPr id="23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2450" cy="402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8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分析与总结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经过本次实验，了解到了误差产生的原因以及为什么要避免误差，如何避免误差。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强化了编程能力，学会了如何使用远程服务器辅助完成代码的运行。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1.1，1.2，1.3我比较了二分法与试值法的区别，了解到</w:t>
            </w:r>
          </w:p>
          <w:p>
            <w:pPr>
              <w:ind w:firstLine="420" w:firstLineChars="20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二分法具有普遍适用的特性，但他也无法做到加速迭代过程，</w:t>
            </w:r>
          </w:p>
          <w:p>
            <w:pPr>
              <w:ind w:firstLine="420" w:firstLineChars="20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试值法在目标函数具有接近线性的情况下，可以有效加速迭代过程，但若不满足接近线性的假设，反而可能不如二分法高效</w:t>
            </w:r>
          </w:p>
          <w:p>
            <w:pPr>
              <w:ind w:firstLine="420" w:firstLineChars="200"/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2.1，我了解到，不同的迭代公式对迭代的影响有显著的不同，若选取合适的迭代公式，可能很快就可以有结果，但若选取不合适，则可能需要很久，甚至是无解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2.2，我尝试使用加速迭代法优化问题，发现，加速迭代法在很多情况下可以有效加速迭代的过程，并且有时可以将原来简单迭代法无法求解的问题解决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3.1，3.2，3.3我比较了牛顿法与割线法的区别，割线法是牛顿法的近似，在很多问题上他们两个的表现相差不大：如3.1与3.2，迭代都在4步内完成，而有时候牛顿法会比割线法好一些，如3.3，牛顿法可以解，但割线法无法求解；但割线法也有其特有的优点，由于牛顿法要求函数可微，若不具备此性质，就只能使用割线法求解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4.1，我对一个新问题进行了求解，其算法的主要逻辑是在牛顿法外包一层二分法，当牛顿法在所设定步数内没有得到解，则使用二分法求解。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/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对 用插值法求得的函数分别使用上述方法求解 我了解到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牛顿法与割线法及试值法</w:t>
            </w:r>
            <w:bookmarkStart w:id="0" w:name="_GoBack"/>
            <w:bookmarkEnd w:id="0"/>
            <w:r>
              <w:rPr>
                <w:rFonts w:hint="eastAsia"/>
                <w:lang w:val="en-US" w:eastAsia="zh-CN"/>
              </w:rPr>
              <w:t>在目标函数有极值点，且该极值点不是最值点的时候，可能会由于初值点选取的不同而造成无法求解的情况，而二分法则不存在此问题</w:t>
            </w:r>
          </w:p>
          <w:p/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8" w:hRule="atLeast"/>
        </w:trPr>
        <w:tc>
          <w:tcPr>
            <w:tcW w:w="8522" w:type="dxa"/>
            <w:gridSpan w:val="4"/>
          </w:tcPr>
          <w:p/>
        </w:tc>
      </w:tr>
    </w:tbl>
    <w:p>
      <w:pPr>
        <w:pStyle w:val="7"/>
        <w:spacing w:before="0" w:after="0"/>
        <w:jc w:val="both"/>
        <w:rPr>
          <w:rFonts w:ascii="Times New Roman" w:hAnsi="Times New Roman" w:cs="Times New Roman" w:eastAsiaTheme="minorEastAsia"/>
          <w:b w:val="0"/>
          <w:sz w:val="21"/>
          <w:szCs w:val="21"/>
        </w:rPr>
      </w:pPr>
      <w:r>
        <w:rPr>
          <w:rFonts w:ascii="Times New Roman" w:hAnsi="Times New Roman" w:cs="Times New Roman" w:eastAsiaTheme="minorEastAsia"/>
          <w:b w:val="0"/>
          <w:sz w:val="21"/>
          <w:szCs w:val="21"/>
        </w:rPr>
        <w:t>注：若填写内容较多，可在背面继续填写。</w:t>
      </w:r>
    </w:p>
    <w:sectPr>
      <w:pgSz w:w="11906" w:h="16838"/>
      <w:pgMar w:top="993" w:right="1800" w:bottom="993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Y0YmJjMThiMDdjMWUwMGY0YjEyNmRjY2UxMjQ0ZWYifQ=="/>
  </w:docVars>
  <w:rsids>
    <w:rsidRoot w:val="00334120"/>
    <w:rsid w:val="000B665F"/>
    <w:rsid w:val="000D151A"/>
    <w:rsid w:val="00133963"/>
    <w:rsid w:val="00310D39"/>
    <w:rsid w:val="00334120"/>
    <w:rsid w:val="003E5EB6"/>
    <w:rsid w:val="00473792"/>
    <w:rsid w:val="004F2C2A"/>
    <w:rsid w:val="0062601A"/>
    <w:rsid w:val="006909D2"/>
    <w:rsid w:val="00785432"/>
    <w:rsid w:val="0096279D"/>
    <w:rsid w:val="009D4D9C"/>
    <w:rsid w:val="00A066F2"/>
    <w:rsid w:val="00B33136"/>
    <w:rsid w:val="00BF0929"/>
    <w:rsid w:val="00D33A27"/>
    <w:rsid w:val="00D868D6"/>
    <w:rsid w:val="00E04A54"/>
    <w:rsid w:val="00E83E0B"/>
    <w:rsid w:val="00E84C3B"/>
    <w:rsid w:val="270030F4"/>
    <w:rsid w:val="2A924CD3"/>
    <w:rsid w:val="40A14770"/>
    <w:rsid w:val="425555F6"/>
    <w:rsid w:val="7E2D78F4"/>
    <w:rsid w:val="7EE52F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nhideWhenUsed="0" w:uiPriority="99" w:semiHidden="0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2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styleId="7">
    <w:name w:val="Title"/>
    <w:basedOn w:val="1"/>
    <w:next w:val="1"/>
    <w:link w:val="14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脚 字符"/>
    <w:basedOn w:val="10"/>
    <w:link w:val="4"/>
    <w:qFormat/>
    <w:uiPriority w:val="99"/>
    <w:rPr>
      <w:sz w:val="18"/>
      <w:szCs w:val="18"/>
    </w:rPr>
  </w:style>
  <w:style w:type="character" w:customStyle="1" w:styleId="12">
    <w:name w:val="标题 1 字符"/>
    <w:basedOn w:val="10"/>
    <w:link w:val="2"/>
    <w:qFormat/>
    <w:uiPriority w:val="9"/>
    <w:rPr>
      <w:b/>
      <w:bCs/>
      <w:kern w:val="44"/>
      <w:sz w:val="44"/>
      <w:szCs w:val="44"/>
    </w:rPr>
  </w:style>
  <w:style w:type="paragraph" w:styleId="13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4">
    <w:name w:val="标题 字符"/>
    <w:basedOn w:val="10"/>
    <w:link w:val="7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15">
    <w:name w:val="批注框文本 字符"/>
    <w:basedOn w:val="10"/>
    <w:link w:val="3"/>
    <w:semiHidden/>
    <w:qFormat/>
    <w:uiPriority w:val="99"/>
    <w:rPr>
      <w:sz w:val="18"/>
      <w:szCs w:val="18"/>
    </w:rPr>
  </w:style>
  <w:style w:type="character" w:customStyle="1" w:styleId="16">
    <w:name w:val="页眉 字符"/>
    <w:basedOn w:val="10"/>
    <w:link w:val="5"/>
    <w:qFormat/>
    <w:uiPriority w:val="99"/>
    <w:rPr>
      <w:sz w:val="18"/>
      <w:szCs w:val="18"/>
    </w:rPr>
  </w:style>
  <w:style w:type="character" w:customStyle="1" w:styleId="17">
    <w:name w:val="fontstyle11"/>
    <w:basedOn w:val="10"/>
    <w:qFormat/>
    <w:uiPriority w:val="0"/>
    <w:rPr>
      <w:rFonts w:hint="eastAsia" w:ascii="宋体" w:hAnsi="宋体" w:eastAsia="宋体"/>
      <w:color w:val="000000"/>
      <w:sz w:val="28"/>
      <w:szCs w:val="28"/>
    </w:rPr>
  </w:style>
  <w:style w:type="character" w:styleId="18">
    <w:name w:val="Placeholder Text"/>
    <w:basedOn w:val="10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5" Type="http://schemas.openxmlformats.org/officeDocument/2006/relationships/fontTable" Target="fontTable.xml"/><Relationship Id="rId44" Type="http://schemas.openxmlformats.org/officeDocument/2006/relationships/image" Target="media/image32.png"/><Relationship Id="rId43" Type="http://schemas.openxmlformats.org/officeDocument/2006/relationships/image" Target="media/image31.png"/><Relationship Id="rId42" Type="http://schemas.openxmlformats.org/officeDocument/2006/relationships/image" Target="media/image30.png"/><Relationship Id="rId41" Type="http://schemas.openxmlformats.org/officeDocument/2006/relationships/image" Target="media/image29.png"/><Relationship Id="rId40" Type="http://schemas.openxmlformats.org/officeDocument/2006/relationships/image" Target="media/image28.png"/><Relationship Id="rId4" Type="http://schemas.openxmlformats.org/officeDocument/2006/relationships/oleObject" Target="embeddings/oleObject1.bin"/><Relationship Id="rId39" Type="http://schemas.openxmlformats.org/officeDocument/2006/relationships/image" Target="media/image27.png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openxmlformats.org/officeDocument/2006/relationships/image" Target="media/image21.png"/><Relationship Id="rId32" Type="http://schemas.openxmlformats.org/officeDocument/2006/relationships/image" Target="media/image20.png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theme" Target="theme/theme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49</Pages>
  <Words>7455</Words>
  <Characters>33322</Characters>
  <Lines>1</Lines>
  <Paragraphs>1</Paragraphs>
  <TotalTime>4</TotalTime>
  <ScaleCrop>false</ScaleCrop>
  <LinksUpToDate>false</LinksUpToDate>
  <CharactersWithSpaces>44874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8T08:45:00Z</dcterms:created>
  <dc:creator>AutoBVT</dc:creator>
  <cp:lastModifiedBy>涂磊</cp:lastModifiedBy>
  <dcterms:modified xsi:type="dcterms:W3CDTF">2024-07-10T22:11:52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C53009736E2B4EC583FAACB193C1CBB7</vt:lpwstr>
  </property>
</Properties>
</file>